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13" r:id="rId10"/>
    <p:sldId id="265" r:id="rId11"/>
    <p:sldId id="314" r:id="rId12"/>
    <p:sldId id="303" r:id="rId13"/>
    <p:sldId id="266" r:id="rId14"/>
    <p:sldId id="315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69" y="22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27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27/2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5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6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</a:t>
              </a:r>
              <a:r>
                <a:rPr lang="en-US" sz="3600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 7</a:t>
              </a:r>
              <a:endParaRPr lang="en-US" sz="36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) =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Ư(15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0, 6, 12, 18, 24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609"/>
              </p:ext>
            </p:extLst>
          </p:nvPr>
        </p:nvGraphicFramePr>
        <p:xfrm>
          <a:off x="7123302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302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</a:t>
            </a:r>
            <a:r>
              <a:rPr lang="en-US" sz="3600" b="1" kern="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. 35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 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2 . 35)   5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7187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073</Words>
  <Application>Microsoft Office PowerPoint</Application>
  <PresentationFormat>Widescreen</PresentationFormat>
  <Paragraphs>99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.VnTime</vt:lpstr>
      <vt:lpstr>Arial</vt:lpstr>
      <vt:lpstr>Calibri</vt:lpstr>
      <vt:lpstr>Cambria Math</vt:lpstr>
      <vt:lpstr>Garamond</vt:lpstr>
      <vt:lpstr>Tahoma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8</cp:revision>
  <dcterms:created xsi:type="dcterms:W3CDTF">2021-07-02T10:12:53Z</dcterms:created>
  <dcterms:modified xsi:type="dcterms:W3CDTF">2024-02-27T03:00:22Z</dcterms:modified>
</cp:coreProperties>
</file>